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306" r:id="rId2"/>
    <p:sldId id="403" r:id="rId3"/>
    <p:sldId id="402" r:id="rId4"/>
    <p:sldId id="398" r:id="rId5"/>
    <p:sldId id="404" r:id="rId6"/>
    <p:sldId id="383" r:id="rId7"/>
    <p:sldId id="405" r:id="rId8"/>
    <p:sldId id="382" r:id="rId9"/>
    <p:sldId id="39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40" d="100"/>
          <a:sy n="140" d="100"/>
        </p:scale>
        <p:origin x="-216" y="-96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Mutually 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 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…,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n</a:t>
            </a:r>
            <a:r>
              <a:rPr lang="en-US" dirty="0" smtClean="0"/>
              <a:t> satisfy the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48676"/>
              </p:ext>
            </p:extLst>
          </p:nvPr>
        </p:nvGraphicFramePr>
        <p:xfrm>
          <a:off x="388938" y="3217863"/>
          <a:ext cx="831532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7" name="Equation" r:id="rId3" imgW="1905000" imgH="558800" progId="Equation.DSMT4">
                  <p:embed/>
                </p:oleObj>
              </mc:Choice>
              <mc:Fallback>
                <p:oleObj name="Equation" r:id="rId3" imgW="1905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8" y="3217863"/>
                        <a:ext cx="8315325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80837"/>
              </p:ext>
            </p:extLst>
          </p:nvPr>
        </p:nvGraphicFramePr>
        <p:xfrm>
          <a:off x="2112963" y="4465638"/>
          <a:ext cx="54387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9" name="Equation" r:id="rId4" imgW="1663700" imgH="635000" progId="Equation.DSMT4">
                  <p:embed/>
                </p:oleObj>
              </mc:Choice>
              <mc:Fallback>
                <p:oleObj name="Equation" r:id="rId4" imgW="1663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465638"/>
                        <a:ext cx="5438775" cy="207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564977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27978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1815"/>
              </p:ext>
            </p:extLst>
          </p:nvPr>
        </p:nvGraphicFramePr>
        <p:xfrm>
          <a:off x="1550988" y="2605088"/>
          <a:ext cx="6670675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2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605088"/>
                        <a:ext cx="6670675" cy="248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73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3</TotalTime>
  <Words>351</Words>
  <Application>Microsoft Macintosh PowerPoint</Application>
  <PresentationFormat>On-screen Show (4:3)</PresentationFormat>
  <Paragraphs>76</Paragraphs>
  <Slides>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1_Default Design</vt:lpstr>
      <vt:lpstr>MathType 6.0 Equation</vt:lpstr>
      <vt:lpstr>Equation</vt:lpstr>
      <vt:lpstr>Mutually Independent Events</vt:lpstr>
      <vt:lpstr>2-way Independence</vt:lpstr>
      <vt:lpstr>Independent Product Rule</vt:lpstr>
      <vt:lpstr>k-way Independence</vt:lpstr>
      <vt:lpstr>k-way Independence</vt:lpstr>
      <vt:lpstr>2-way vs 3-way independence</vt:lpstr>
      <vt:lpstr>2-way vs 3-way Independence</vt:lpstr>
      <vt:lpstr>Mutual Independence</vt:lpstr>
      <vt:lpstr>Mutual 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9</cp:revision>
  <cp:lastPrinted>2012-04-23T21:15:39Z</cp:lastPrinted>
  <dcterms:created xsi:type="dcterms:W3CDTF">2011-04-25T16:32:47Z</dcterms:created>
  <dcterms:modified xsi:type="dcterms:W3CDTF">2013-04-30T20:24:30Z</dcterms:modified>
</cp:coreProperties>
</file>